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1" r:id="rId4"/>
    <p:sldId id="259" r:id="rId5"/>
    <p:sldId id="263" r:id="rId6"/>
    <p:sldId id="260" r:id="rId7"/>
    <p:sldId id="262" r:id="rId8"/>
    <p:sldId id="264" r:id="rId9"/>
    <p:sldId id="265" r:id="rId10"/>
    <p:sldId id="267" r:id="rId11"/>
    <p:sldId id="268" r:id="rId12"/>
    <p:sldId id="266" r:id="rId13"/>
    <p:sldId id="269" r:id="rId14"/>
    <p:sldId id="270" r:id="rId15"/>
    <p:sldId id="272" r:id="rId16"/>
    <p:sldId id="273" r:id="rId17"/>
    <p:sldId id="271" r:id="rId18"/>
    <p:sldId id="274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现代人" initials="现代人" lastIdx="1" clrIdx="0">
    <p:extLst>
      <p:ext uri="{19B8F6BF-5375-455C-9EA6-DF929625EA0E}">
        <p15:presenceInfo xmlns:p15="http://schemas.microsoft.com/office/powerpoint/2012/main" userId="e11ab00dd4105d9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1" d="100"/>
          <a:sy n="71" d="100"/>
        </p:scale>
        <p:origin x="67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11-15T08:57:23.118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24006-B794-4972-B6E1-5270CA0DFC48}" type="datetimeFigureOut">
              <a:rPr lang="zh-CN" altLang="en-US" smtClean="0"/>
              <a:t>2016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75815-9AE7-417D-B6D5-3483751EFE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09593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24006-B794-4972-B6E1-5270CA0DFC48}" type="datetimeFigureOut">
              <a:rPr lang="zh-CN" altLang="en-US" smtClean="0"/>
              <a:t>2016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75815-9AE7-417D-B6D5-3483751EFE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89077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24006-B794-4972-B6E1-5270CA0DFC48}" type="datetimeFigureOut">
              <a:rPr lang="zh-CN" altLang="en-US" smtClean="0"/>
              <a:t>2016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75815-9AE7-417D-B6D5-3483751EFE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895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24006-B794-4972-B6E1-5270CA0DFC48}" type="datetimeFigureOut">
              <a:rPr lang="zh-CN" altLang="en-US" smtClean="0"/>
              <a:t>2016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75815-9AE7-417D-B6D5-3483751EFE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2874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24006-B794-4972-B6E1-5270CA0DFC48}" type="datetimeFigureOut">
              <a:rPr lang="zh-CN" altLang="en-US" smtClean="0"/>
              <a:t>2016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75815-9AE7-417D-B6D5-3483751EFE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03644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24006-B794-4972-B6E1-5270CA0DFC48}" type="datetimeFigureOut">
              <a:rPr lang="zh-CN" altLang="en-US" smtClean="0"/>
              <a:t>2016/11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75815-9AE7-417D-B6D5-3483751EFE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06477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24006-B794-4972-B6E1-5270CA0DFC48}" type="datetimeFigureOut">
              <a:rPr lang="zh-CN" altLang="en-US" smtClean="0"/>
              <a:t>2016/11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75815-9AE7-417D-B6D5-3483751EFE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91043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24006-B794-4972-B6E1-5270CA0DFC48}" type="datetimeFigureOut">
              <a:rPr lang="zh-CN" altLang="en-US" smtClean="0"/>
              <a:t>2016/11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75815-9AE7-417D-B6D5-3483751EFE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000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24006-B794-4972-B6E1-5270CA0DFC48}" type="datetimeFigureOut">
              <a:rPr lang="zh-CN" altLang="en-US" smtClean="0"/>
              <a:t>2016/11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75815-9AE7-417D-B6D5-3483751EFE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4986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24006-B794-4972-B6E1-5270CA0DFC48}" type="datetimeFigureOut">
              <a:rPr lang="zh-CN" altLang="en-US" smtClean="0"/>
              <a:t>2016/11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75815-9AE7-417D-B6D5-3483751EFE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3514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24006-B794-4972-B6E1-5270CA0DFC48}" type="datetimeFigureOut">
              <a:rPr lang="zh-CN" altLang="en-US" smtClean="0"/>
              <a:t>2016/11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75815-9AE7-417D-B6D5-3483751EFE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67589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724006-B794-4972-B6E1-5270CA0DFC48}" type="datetimeFigureOut">
              <a:rPr lang="zh-CN" altLang="en-US" smtClean="0"/>
              <a:t>2016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075815-9AE7-417D-B6D5-3483751EFE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5511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image" Target="../media/image7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滤波的原理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33608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6494" y="292006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zh-CN" altLang="en-US" sz="6000" dirty="0" smtClean="0"/>
              <a:t>一个例子</a:t>
            </a:r>
            <a:endParaRPr lang="zh-CN" altLang="en-US" sz="6000" dirty="0"/>
          </a:p>
        </p:txBody>
      </p:sp>
    </p:spTree>
    <p:extLst>
      <p:ext uri="{BB962C8B-B14F-4D97-AF65-F5344CB8AC3E}">
        <p14:creationId xmlns:p14="http://schemas.microsoft.com/office/powerpoint/2010/main" val="24441916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jml94\AppData\Local\YNote\data\xdr94@126.com\97d87d8764fb4576939311e025d1390d\f67f320b9ded4af68345ccc8d89f87b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7481" y="1363662"/>
            <a:ext cx="7867650" cy="4314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51959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C:\Users\jml94\AppData\Local\YNote\data\xdr94@126.com\85c136f272d64a68bcf1ef0457aa0283\6b27a9984dc6477da76ac7caf143fc3f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940" y="938024"/>
            <a:ext cx="10991850" cy="4838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18952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C:\Users\jml94\AppData\Local\YNote\data\xdr94@126.com\714b52fd0d26433cb7b9ea3e555dbbe9\32ff4e0a742742d1ac0109f70f762e8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198" y="1322480"/>
            <a:ext cx="10115550" cy="4819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90098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jml94\AppData\Local\YNote\data\xdr94@126.com\0dd35d8fb662445295a4b19e3acc76d9\1caa44c4571649dc9d0962a57f41641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880" y="817188"/>
            <a:ext cx="10506075" cy="4714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4800600" y="5957046"/>
            <a:ext cx="50426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混进了低频成分↗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464191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3388" y="2678019"/>
            <a:ext cx="10515600" cy="1325563"/>
          </a:xfrm>
        </p:spPr>
        <p:txBody>
          <a:bodyPr/>
          <a:lstStyle/>
          <a:p>
            <a:pPr algn="ctr"/>
            <a:r>
              <a:rPr lang="zh-CN" altLang="en-US" dirty="0" smtClean="0"/>
              <a:t>有源</a:t>
            </a:r>
            <a:r>
              <a:rPr lang="zh-CN" altLang="en-US" dirty="0" smtClean="0"/>
              <a:t>滤波器</a:t>
            </a:r>
            <a:r>
              <a:rPr lang="en-US" altLang="zh-CN" dirty="0" smtClean="0"/>
              <a:t>P31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860680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阶低</a:t>
            </a:r>
            <a:r>
              <a:rPr lang="zh-CN" altLang="en-US" dirty="0" smtClean="0"/>
              <a:t>通有源滤波</a:t>
            </a:r>
            <a:endParaRPr lang="zh-CN" altLang="en-US" dirty="0"/>
          </a:p>
        </p:txBody>
      </p:sp>
      <p:pic>
        <p:nvPicPr>
          <p:cNvPr id="11266" name="Picture 2" descr="C:\Users\jml94\AppData\Local\YNote\data\xdr94@126.com\a6dda282111f4575aef44971bf8b9dc7\f28fa1d33397437b88524f3350902a0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8775" y="2323259"/>
            <a:ext cx="6030072" cy="331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0438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4753" y="2920067"/>
            <a:ext cx="10515600" cy="1325563"/>
          </a:xfrm>
        </p:spPr>
        <p:txBody>
          <a:bodyPr/>
          <a:lstStyle/>
          <a:p>
            <a:pPr algn="ctr"/>
            <a:r>
              <a:rPr lang="zh-CN" altLang="en-US" dirty="0" smtClean="0"/>
              <a:t>滤波芯片</a:t>
            </a:r>
            <a:r>
              <a:rPr lang="en-US" altLang="zh-CN" dirty="0" smtClean="0"/>
              <a:t>LTC108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09157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24229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413995"/>
            <a:ext cx="10515600" cy="3655546"/>
          </a:xfrm>
        </p:spPr>
        <p:txBody>
          <a:bodyPr>
            <a:normAutofit/>
          </a:bodyPr>
          <a:lstStyle/>
          <a:p>
            <a:pPr algn="ctr"/>
            <a:r>
              <a:rPr lang="zh-CN" altLang="en-US" sz="5400" dirty="0" smtClean="0"/>
              <a:t>滤波的分类</a:t>
            </a:r>
            <a:endParaRPr lang="zh-CN" altLang="en-US" sz="5400" dirty="0"/>
          </a:p>
        </p:txBody>
      </p:sp>
    </p:spTree>
    <p:extLst>
      <p:ext uri="{BB962C8B-B14F-4D97-AF65-F5344CB8AC3E}">
        <p14:creationId xmlns:p14="http://schemas.microsoft.com/office/powerpoint/2010/main" val="125076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jml94\AppData\Local\YNote\data\xdr94@126.com\726d856d596a4c6b8df9cec1440ffe04\fb33813c48e94dd4b2e5befdb7950af7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802" y="2030506"/>
            <a:ext cx="7906395" cy="31799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66582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7518" y="1346760"/>
            <a:ext cx="10515600" cy="3843804"/>
          </a:xfrm>
        </p:spPr>
        <p:txBody>
          <a:bodyPr/>
          <a:lstStyle/>
          <a:p>
            <a:pPr algn="ctr"/>
            <a:r>
              <a:rPr lang="zh-CN" altLang="en-US" dirty="0" smtClean="0"/>
              <a:t>几种典型的无源滤波网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285721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jml94\AppData\Local\YNote\data\xdr94@126.com\d7251acbd8eb4d80ae7c721fabc52e2b\d25ed68d4ab9490dbab159124b09430c.jp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6719" y="700041"/>
            <a:ext cx="4886325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1586753" y="1465729"/>
            <a:ext cx="357020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dirty="0" smtClean="0"/>
              <a:t>一阶滤波电路</a:t>
            </a:r>
            <a:endParaRPr lang="zh-CN" altLang="en-US" sz="44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925235" y="3697940"/>
            <a:ext cx="121379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177523"/>
              </p:ext>
            </p:extLst>
          </p:nvPr>
        </p:nvGraphicFramePr>
        <p:xfrm>
          <a:off x="5851380" y="5097250"/>
          <a:ext cx="5066829" cy="9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4" imgW="1981200" imgH="393700" progId="Equation.DSMT4">
                  <p:embed/>
                </p:oleObj>
              </mc:Choice>
              <mc:Fallback>
                <p:oleObj name="Equation" r:id="rId4" imgW="1981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380" y="5097250"/>
                        <a:ext cx="5066829" cy="998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389418" y="35026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108542"/>
              </p:ext>
            </p:extLst>
          </p:nvPr>
        </p:nvGraphicFramePr>
        <p:xfrm>
          <a:off x="6232099" y="3852418"/>
          <a:ext cx="2687782" cy="1136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6" imgW="926698" imgH="393529" progId="Equation.DSMT4">
                  <p:embed/>
                </p:oleObj>
              </mc:Choice>
              <mc:Fallback>
                <p:oleObj name="Equation" r:id="rId6" imgW="92669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099" y="3852418"/>
                        <a:ext cx="2687782" cy="1136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939636" y="4420454"/>
            <a:ext cx="3217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网络函数</a:t>
            </a:r>
            <a:r>
              <a:rPr lang="en-US" altLang="zh-CN" dirty="0" smtClean="0"/>
              <a:t>(</a:t>
            </a:r>
            <a:r>
              <a:rPr lang="zh-CN" altLang="en-US" dirty="0" smtClean="0"/>
              <a:t>系统传递函数</a:t>
            </a:r>
            <a:r>
              <a:rPr lang="en-US" altLang="zh-CN" dirty="0" smtClean="0"/>
              <a:t>)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1967345" y="5417126"/>
            <a:ext cx="2396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入输入关系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04453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jml94\AppData\Local\YNote\data\xdr94@126.com\10736d88311d4620a2ad74a22549ed00\a01b41eade854475ae331ae88aa74a35.jp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0100" y="434555"/>
            <a:ext cx="5089213" cy="247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1156446" y="3720840"/>
            <a:ext cx="35903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网络函数（系统传递函数）</a:t>
            </a:r>
            <a:endParaRPr lang="zh-CN" alt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961965" y="32541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303440"/>
              </p:ext>
            </p:extLst>
          </p:nvPr>
        </p:nvGraphicFramePr>
        <p:xfrm>
          <a:off x="4961965" y="3254188"/>
          <a:ext cx="30194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" imgW="1016000" imgH="393700" progId="Equation.DSMT4">
                  <p:embed/>
                </p:oleObj>
              </mc:Choice>
              <mc:Fallback>
                <p:oleObj name="Equation" r:id="rId4" imgW="1016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965" y="3254188"/>
                        <a:ext cx="3019425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156446" y="5123329"/>
            <a:ext cx="27969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入输出关系：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1534" y="39517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953435" y="49098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895432"/>
              </p:ext>
            </p:extLst>
          </p:nvPr>
        </p:nvGraphicFramePr>
        <p:xfrm>
          <a:off x="3953435" y="4909855"/>
          <a:ext cx="51435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6" imgW="1726451" imgH="393529" progId="Equation.DSMT4">
                  <p:embed/>
                </p:oleObj>
              </mc:Choice>
              <mc:Fallback>
                <p:oleObj name="Equation" r:id="rId6" imgW="1726451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435" y="4909855"/>
                        <a:ext cx="5143500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762000" y="858982"/>
            <a:ext cx="319143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 smtClean="0"/>
              <a:t>二阶</a:t>
            </a:r>
            <a:r>
              <a:rPr lang="en-US" altLang="zh-CN" sz="4400" dirty="0" smtClean="0"/>
              <a:t>RC</a:t>
            </a:r>
            <a:r>
              <a:rPr lang="zh-CN" altLang="en-US" sz="4400" dirty="0" smtClean="0"/>
              <a:t>滤波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41376484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C:\Users\jml94\AppData\Local\YNote\data\xdr94@126.com\d4e2d22df13d490693de1d600a048271\7e9042b967364fe9a88efa3ea3d10ff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0854" y="900113"/>
            <a:ext cx="4452069" cy="2009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1039091" y="1219200"/>
            <a:ext cx="41563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 smtClean="0"/>
              <a:t>二阶</a:t>
            </a:r>
            <a:r>
              <a:rPr lang="en-US" altLang="zh-CN" sz="5400" dirty="0" smtClean="0"/>
              <a:t>RLC</a:t>
            </a:r>
            <a:r>
              <a:rPr lang="zh-CN" altLang="en-US" sz="4400" dirty="0" smtClean="0"/>
              <a:t>滤波</a:t>
            </a:r>
            <a:endParaRPr lang="zh-CN" altLang="en-US" sz="4400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430982" y="3657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543621"/>
              </p:ext>
            </p:extLst>
          </p:nvPr>
        </p:nvGraphicFramePr>
        <p:xfrm>
          <a:off x="5430982" y="3657600"/>
          <a:ext cx="45910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1422400" imgH="393700" progId="Equation.DSMT4">
                  <p:embed/>
                </p:oleObj>
              </mc:Choice>
              <mc:Fallback>
                <p:oleObj name="Equation" r:id="rId4" imgW="1422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982" y="3657600"/>
                        <a:ext cx="4591050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577585" y="4106346"/>
            <a:ext cx="3079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传递函数</a:t>
            </a:r>
            <a:r>
              <a:rPr lang="en-US" altLang="zh-CN" dirty="0" smtClean="0"/>
              <a:t>H(s) 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91779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jml94\AppData\Local\YNote\data\xdr94@126.com\7176e76da296471ca8ed580e7ceb0ac3\48f314f4bab74a228672182bc1c0ef2d.jp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0277" y="511221"/>
            <a:ext cx="5397702" cy="2595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1156447" y="1223682"/>
            <a:ext cx="4276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latin typeface="DejaVu Sans Mono" panose="020B0609030804020204" pitchFamily="49" charset="0"/>
                <a:cs typeface="DejaVu Sans Mono" panose="020B0609030804020204" pitchFamily="49" charset="0"/>
              </a:rPr>
              <a:t>二阶</a:t>
            </a:r>
            <a:r>
              <a:rPr lang="en-US" altLang="zh-CN" sz="4000" dirty="0" smtClean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LC-</a:t>
            </a:r>
            <a:r>
              <a:rPr lang="el-GR" altLang="zh-CN" sz="4000" dirty="0" smtClean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Π</a:t>
            </a:r>
            <a:r>
              <a:rPr lang="en-US" altLang="zh-CN" sz="4000" dirty="0" smtClean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 </a:t>
            </a:r>
            <a:r>
              <a:rPr lang="zh-CN" altLang="en-US" sz="4000" dirty="0" smtClean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型滤波</a:t>
            </a:r>
            <a:endParaRPr lang="zh-CN" altLang="en-US" sz="4000" dirty="0">
              <a:latin typeface="DejaVu Sans Mono" panose="020B0609030804020204" pitchFamily="49" charset="0"/>
              <a:cs typeface="DejaVu Sans Mono" panose="020B0609030804020204" pitchFamily="49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696636" y="39803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928242"/>
              </p:ext>
            </p:extLst>
          </p:nvPr>
        </p:nvGraphicFramePr>
        <p:xfrm>
          <a:off x="6696636" y="3980329"/>
          <a:ext cx="5218775" cy="968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4" imgW="2108200" imgH="393700" progId="Equation.DSMT4">
                  <p:embed/>
                </p:oleObj>
              </mc:Choice>
              <mc:Fallback>
                <p:oleObj name="Equation" r:id="rId4" imgW="2108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36" y="3980329"/>
                        <a:ext cx="5218775" cy="968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909483" y="4343400"/>
            <a:ext cx="29449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传递函数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63009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2247" y="369769"/>
            <a:ext cx="7839636" cy="5892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4842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</TotalTime>
  <Words>73</Words>
  <Application>Microsoft Office PowerPoint</Application>
  <PresentationFormat>宽屏</PresentationFormat>
  <Paragraphs>18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5" baseType="lpstr">
      <vt:lpstr>宋体</vt:lpstr>
      <vt:lpstr>Arial</vt:lpstr>
      <vt:lpstr>Calibri</vt:lpstr>
      <vt:lpstr>Calibri Light</vt:lpstr>
      <vt:lpstr>DejaVu Sans Mono</vt:lpstr>
      <vt:lpstr>Office 主题</vt:lpstr>
      <vt:lpstr>Equation</vt:lpstr>
      <vt:lpstr>滤波的原理</vt:lpstr>
      <vt:lpstr>滤波的分类</vt:lpstr>
      <vt:lpstr>PowerPoint 演示文稿</vt:lpstr>
      <vt:lpstr>几种典型的无源滤波网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个例子</vt:lpstr>
      <vt:lpstr>PowerPoint 演示文稿</vt:lpstr>
      <vt:lpstr>PowerPoint 演示文稿</vt:lpstr>
      <vt:lpstr>PowerPoint 演示文稿</vt:lpstr>
      <vt:lpstr>PowerPoint 演示文稿</vt:lpstr>
      <vt:lpstr>有源滤波器P318</vt:lpstr>
      <vt:lpstr>一阶低通有源滤波</vt:lpstr>
      <vt:lpstr>滤波芯片LTC1086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滤波的原理</dc:title>
  <dc:creator>现代人</dc:creator>
  <cp:lastModifiedBy>现代人</cp:lastModifiedBy>
  <cp:revision>14</cp:revision>
  <dcterms:created xsi:type="dcterms:W3CDTF">2016-11-15T00:29:03Z</dcterms:created>
  <dcterms:modified xsi:type="dcterms:W3CDTF">2016-11-15T02:20:27Z</dcterms:modified>
</cp:coreProperties>
</file>